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138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F20000-3931-4DCC-978B-D6792B388A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1392D0-625F-4874-8FC4-2F9AAA3619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D6544A-F230-484F-8434-79CFD07C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49E3BA-1EE5-4FCF-8786-60EEBD203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8E9CA9-A794-482C-812B-083427A38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390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A618-292B-4145-88F6-FE7F4DD27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1A748E9-1572-4077-BA79-A8806775F3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D1B27C-50E3-413F-83B8-077318A45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933690-5C79-4749-97F2-137AD960F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A319F1-2980-4FE4-B81E-2E7B98EEC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803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7571DAD-F46D-4DBE-83EC-866D3CFBC2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9C9B13-CDF0-4BD6-B895-F81F1275AA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0EA856-2EEA-4D86-9672-4DAD18E1F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7226A0-15D8-4FFD-AE8E-96575E0E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D8248-BD6F-4E22-8692-F920911C84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7148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7F52D3-7023-41C5-A0CC-284E2F101B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E4D5EE-6E01-4513-8036-348C9BEEFE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6EE283-DF1D-4856-8DF2-1D9B134736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45A187-D8F7-4074-B629-E78863843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0ADBF4-3701-4149-A665-89ABBD886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382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81DF7-3AEA-4718-B0AD-A98ACF8DF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D56DD3-3B66-47FE-BB72-1B04CA88C6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A214D-8752-4E18-98A2-60BAE9D18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E93DB-025E-42E8-ABE2-1226068CB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0530ED-CB81-4801-AB01-C71289ECE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884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BF1DD-A16B-4D61-B50D-6ABF6DB65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F5A0F4-C007-43A6-805E-F81A9548A0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6DC470-F0C2-4C27-A4C7-0AEAF4F323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8B02A9-ACD5-4295-9F64-1B868327FF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9E81A-CEEB-43F1-88E9-6DD99E58B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4851B2-252F-4F1C-A642-AB248281A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1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8B8562-0F1E-450E-8DC7-C5DC446DAF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F3A3EA-8F66-4149-9CD3-8124742732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C7E702-6E8C-42B1-A1EC-D33031A0B6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F1DF52-3AFD-42D2-A3C9-A8DB553E97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E358CA-71D8-419C-9401-CF32AA544A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9C1CF5-4F78-422C-B49D-3F1421E31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D2F90AC-F095-4BDE-8F1B-9B6512981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D4DD278-8C56-405E-87A1-E5EF64C0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293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43C336-1025-4DA6-BEFE-EE0614F42C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B5A4C2-2E61-47FE-99C2-F832295B9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43E31A-5597-4F51-BE49-E31EEE715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377F43-A122-4DA2-9826-C78974B1E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558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784C15-5385-46B0-8940-94FD13A9E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D45D06-61FA-404F-8B9A-BB0F44989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78B835-C11E-45BC-ADC1-DB0D2323D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143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4056F4-2AD1-4BBA-83B6-222218270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FB22F1-FEDE-4395-8325-D45D18E7CB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D5B3C-D552-4A08-A294-8650D0A01C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D1264B-2C80-45DB-B336-CCE39B65E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10573B-D9F3-4CCF-8B5D-AD967F7BE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40BD3A-0328-488E-8896-7520CFA7D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251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278DDC-332D-4021-9216-4E08E03D42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7E47724-4F8F-470D-BF0A-13EA2FB98D1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2C4DCC-FED9-4749-9C9D-D554267D63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FA7D19-1349-433F-8762-CBCF89B57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0795AE-7C4F-4881-BAD8-246E8D239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B4C0A-8368-4457-86D6-56F91F5C2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315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B8D4189-E80A-45C5-971C-10E4E742C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3FE264-E956-4F8B-AB5F-F5876368F3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B46756-A44B-41B4-BEC7-AD418EE26C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F0AFC0-A1C5-4BD1-B026-ECD0F0D45FAD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E739D9-C452-4857-B1C3-79DF61133D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FBCBA2-C543-432D-8ACA-DF79BC8AA5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6676AE-E96E-4117-B6E8-1939689564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452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g"/><Relationship Id="rId4" Type="http://schemas.openxmlformats.org/officeDocument/2006/relationships/image" Target="../media/image10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BC773A8-273F-45B2-8524-CF60A0A0C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59613" y="2564521"/>
            <a:ext cx="4351075" cy="33296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CD1ACB-B720-4BCB-9AAD-4EF0A4BA0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497753"/>
              </p:ext>
            </p:extLst>
          </p:nvPr>
        </p:nvGraphicFramePr>
        <p:xfrm>
          <a:off x="817563" y="352425"/>
          <a:ext cx="4467225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104840" imgH="609480" progId="Equation.DSMT4">
                  <p:embed/>
                </p:oleObj>
              </mc:Choice>
              <mc:Fallback>
                <p:oleObj name="Equation" r:id="rId4" imgW="1104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563" y="352425"/>
                        <a:ext cx="4467225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8AF0ADD-41C5-4A0E-8036-4236724A9B24}"/>
              </a:ext>
            </a:extLst>
          </p:cNvPr>
          <p:cNvSpPr txBox="1"/>
          <p:nvPr/>
        </p:nvSpPr>
        <p:spPr>
          <a:xfrm>
            <a:off x="5386143" y="1197942"/>
            <a:ext cx="64043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this correlation: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r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time and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fin spacing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-factor and k-factor can be determined from the plots below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se plots are based on the experimental data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6EA9C50-96C3-4A5B-8190-F2B355C93B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95453" y="2564521"/>
            <a:ext cx="4351075" cy="33296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03BC8CC-0A84-4F48-9BCB-A4B855676899}"/>
              </a:ext>
            </a:extLst>
          </p:cNvPr>
          <p:cNvSpPr txBox="1"/>
          <p:nvPr/>
        </p:nvSpPr>
        <p:spPr>
          <a:xfrm>
            <a:off x="1259613" y="6029871"/>
            <a:ext cx="46987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re, K-factor is plotted for Regular surface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is dependent on surface temperature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5F36615-1310-4787-AF4B-B4EB56A93C65}"/>
              </a:ext>
            </a:extLst>
          </p:cNvPr>
          <p:cNvSpPr txBox="1"/>
          <p:nvPr/>
        </p:nvSpPr>
        <p:spPr>
          <a:xfrm>
            <a:off x="6601985" y="6029871"/>
            <a:ext cx="46689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-factor is the multiplier for wettability effect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is dependent on fin spacing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2FC4DFE-0ECC-4A49-A39E-C19B05D82AEA}"/>
              </a:ext>
            </a:extLst>
          </p:cNvPr>
          <p:cNvSpPr txBox="1"/>
          <p:nvPr/>
        </p:nvSpPr>
        <p:spPr>
          <a:xfrm>
            <a:off x="714880" y="180698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Correlation:</a:t>
            </a:r>
          </a:p>
        </p:txBody>
      </p:sp>
    </p:spTree>
    <p:extLst>
      <p:ext uri="{BB962C8B-B14F-4D97-AF65-F5344CB8AC3E}">
        <p14:creationId xmlns:p14="http://schemas.microsoft.com/office/powerpoint/2010/main" val="42947385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0B6611-49DA-4557-A410-6ADBA9F009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98268" y="663697"/>
            <a:ext cx="4237130" cy="32424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B73196-AB06-4ABA-AB8F-1301560A84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27142" y="3598093"/>
            <a:ext cx="4223488" cy="32319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21CE285-9E72-4E24-8FD0-57473ED75C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94282" y="663698"/>
            <a:ext cx="4237129" cy="32424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A6E89A3-FB6D-4D21-9DAB-B40D98C774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08463" y="3598093"/>
            <a:ext cx="4223488" cy="323196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67A722D-B1A1-458B-90D6-E243283B209C}"/>
              </a:ext>
            </a:extLst>
          </p:cNvPr>
          <p:cNvSpPr txBox="1"/>
          <p:nvPr/>
        </p:nvSpPr>
        <p:spPr>
          <a:xfrm>
            <a:off x="4291299" y="294364"/>
            <a:ext cx="3942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Fitted Curve Using the Correlation</a:t>
            </a:r>
          </a:p>
        </p:txBody>
      </p:sp>
    </p:spTree>
    <p:extLst>
      <p:ext uri="{BB962C8B-B14F-4D97-AF65-F5344CB8AC3E}">
        <p14:creationId xmlns:p14="http://schemas.microsoft.com/office/powerpoint/2010/main" val="38540624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0B6611-49DA-4557-A410-6ADBA9F009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1534" y="628165"/>
            <a:ext cx="4237129" cy="32424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B73196-AB06-4ABA-AB8F-1301560A84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80408" y="3562561"/>
            <a:ext cx="4223488" cy="32319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21CE285-9E72-4E24-8FD0-57473ED75C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7549" y="628166"/>
            <a:ext cx="4237127" cy="32424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A6E89A3-FB6D-4D21-9DAB-B40D98C774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61729" y="3562561"/>
            <a:ext cx="4223488" cy="323196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715898D-21CA-4C83-B793-E67AFD14023D}"/>
              </a:ext>
            </a:extLst>
          </p:cNvPr>
          <p:cNvSpPr/>
          <p:nvPr/>
        </p:nvSpPr>
        <p:spPr>
          <a:xfrm>
            <a:off x="4124947" y="258833"/>
            <a:ext cx="3942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Fitted Curve Using the Correlation</a:t>
            </a:r>
          </a:p>
        </p:txBody>
      </p:sp>
    </p:spTree>
    <p:extLst>
      <p:ext uri="{BB962C8B-B14F-4D97-AF65-F5344CB8AC3E}">
        <p14:creationId xmlns:p14="http://schemas.microsoft.com/office/powerpoint/2010/main" val="35754954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0B6611-49DA-4557-A410-6ADBA9F009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98268" y="691637"/>
            <a:ext cx="4237129" cy="32424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B73196-AB06-4ABA-AB8F-1301560A84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27142" y="3626033"/>
            <a:ext cx="4223488" cy="32319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21CE285-9E72-4E24-8FD0-57473ED75C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94283" y="691638"/>
            <a:ext cx="4237127" cy="32424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A6E89A3-FB6D-4D21-9DAB-B40D98C774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08463" y="3626033"/>
            <a:ext cx="4223488" cy="323196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3414F5E-5AAF-4D6E-963D-177A88143276}"/>
              </a:ext>
            </a:extLst>
          </p:cNvPr>
          <p:cNvSpPr/>
          <p:nvPr/>
        </p:nvSpPr>
        <p:spPr>
          <a:xfrm>
            <a:off x="4124947" y="252559"/>
            <a:ext cx="3942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Fitted Curve Using the Correlation</a:t>
            </a:r>
          </a:p>
        </p:txBody>
      </p:sp>
    </p:spTree>
    <p:extLst>
      <p:ext uri="{BB962C8B-B14F-4D97-AF65-F5344CB8AC3E}">
        <p14:creationId xmlns:p14="http://schemas.microsoft.com/office/powerpoint/2010/main" val="13677810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83</Words>
  <Application>Microsoft Office PowerPoint</Application>
  <PresentationFormat>Widescreen</PresentationFormat>
  <Paragraphs>12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 </dc:creator>
  <cp:lastModifiedBy> </cp:lastModifiedBy>
  <cp:revision>6</cp:revision>
  <dcterms:created xsi:type="dcterms:W3CDTF">2020-02-17T14:15:10Z</dcterms:created>
  <dcterms:modified xsi:type="dcterms:W3CDTF">2020-02-18T17:50:14Z</dcterms:modified>
</cp:coreProperties>
</file>